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7DB1AC-61EC-40AB-AB5E-221F7C31D79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AA9EDBC-EBBD-4C02-BE87-1BBC56721B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5407058-6A4C-469F-A907-2E90BFD24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62F8A6F-6A02-44F6-BD44-6C54CD09D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BFD6FA1-BA3B-4AFA-99A0-401CCF60B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5078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2591B1F-528C-486B-93F4-0EDCCA9CA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CB85D4C5-EAA1-4AB5-ABA4-1314F00B4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9D4F9D3-3942-4925-87EB-D7AB3894B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58AEFA-E4D5-4C17-A1A4-78DD584B8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BDD49E3-3A43-48BA-B3DB-664043240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7436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C8A1C84-D941-4AAB-9BB1-B6295FC549F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F1069475-BEA5-4FCE-A907-0CCBC81C07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931D0DA-D077-4A83-991B-D75E63654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6951FCE1-CCF4-448E-A62B-06F780585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6294095-C051-4994-9ED4-97EFE1A5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4598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1812482-5FBF-4859-B2BE-A317B9A06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F604DD3-5606-4CC3-AC69-9385E25701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E05FAF9-60A8-42D9-BDE7-65656927C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A33EC5D-0BED-4283-A8DA-D12CF1CB2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58B718C-93BE-48C7-AFFE-1F926AAC6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1676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B46C271-44E1-42EC-9008-3A383157A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2C2ED54B-6B8F-487B-8387-9332914324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5344268-ADAC-48DD-B9B1-FAAE0D116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47C1500-0BE3-4017-9950-5BFCC45B1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54FDACD-4A10-449F-A03B-D27491484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233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E325102-A8DF-4B13-B45F-D9959E347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3D5EE80-6CFE-4483-A74D-39B6C333E3D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714FA8C7-5E93-44A9-9750-B2795347C5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68C3056-343B-4FBC-9CE5-BD3B2E31F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D8E801D5-02C9-431C-83F6-BF6FDC683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3DA669C-244F-4FED-AFDA-3263DD90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9024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D72155F-F656-4555-A304-39FC66A76A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99627D10-E4AE-4A55-88F6-6676B551E0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9D1F56D-D931-4850-AA78-875B4ECA34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7B670CB-C7CE-437E-8D10-3FD31D44AC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5B3E6B16-6C6B-46E9-8BC1-085C45F8BDA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7032E355-1982-49F9-85D7-CCB06B229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969C7E78-63B8-4DCC-868A-F8E9BAA05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38C82926-AF70-470E-B48F-3DC8D0B92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4101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72FEDBC-1212-448C-8E03-2DDAE5298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074452E5-E8A6-4739-92CA-E42009464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B3CB042D-2D71-44CA-995F-0C6F00510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451A472-540A-4272-A6FD-538BE5426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7467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6F7CABB5-D352-4C41-81E8-FD196826D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1E7673B4-7CB4-4FE8-91D2-A23727350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001156EB-EF90-4534-A5E7-BB9E9DD28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902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DC3ED1D-3CE5-41AE-B7D9-F5EEF6C81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B951813-22E0-4686-9FDC-EA34D361C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8E8D9F9-5691-4610-B08B-753442EC73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FCE365E-48D4-4AD3-AFC3-FDCA34849B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5D49F3F-8287-453B-B35D-C305145A2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1713A378-D51A-48DF-9F61-BBF2644B6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3894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52DF2A-DEB1-4C3C-BFCC-CD827CF93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352C917B-A44F-40F2-A936-66B554DEDF6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2AB7DDC-ECEF-475C-8976-3AC05DDAC4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88C8967C-7E9D-4C30-8E7B-7DD9942EEE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9CB48338-3156-4AAF-83DA-074BBEBCB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7F49B5-FB76-4344-BDD9-BFF3A159E3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7141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CA110BFB-F68B-4C3A-84CA-9F821ECEE0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6DFC1CD-8A49-442D-96F8-98C3C9534F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EA756328-FC83-483D-AE61-1C9F139DDC7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1EA0A-2DC0-4AA8-A8DE-DAB65FA2B205}" type="datetimeFigureOut">
              <a:rPr lang="el-GR" smtClean="0"/>
              <a:t>17/11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D9BDA2B-E7E8-4766-A754-3524CB6F04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56F1ABB-302D-4A4A-AD6B-9D02939C2D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9EB1BD-2CDB-49BD-9701-6E6BD0D1365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9705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package" Target="../embeddings/Microsoft_Visio_Drawing1.vsdx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5.wmf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24" Type="http://schemas.openxmlformats.org/officeDocument/2006/relationships/image" Target="../media/image13.wmf"/><Relationship Id="rId5" Type="http://schemas.openxmlformats.org/officeDocument/2006/relationships/image" Target="../media/image4.e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4" Type="http://schemas.openxmlformats.org/officeDocument/2006/relationships/package" Target="../embeddings/Microsoft_Visio_Drawing2.vsdx"/><Relationship Id="rId9" Type="http://schemas.openxmlformats.org/officeDocument/2006/relationships/image" Target="../media/image6.wmf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3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3.png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7.wmf"/><Relationship Id="rId4" Type="http://schemas.openxmlformats.org/officeDocument/2006/relationships/package" Target="../embeddings/Microsoft_Visio_Drawing3.vsdx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Πίνακας 7">
            <a:extLst>
              <a:ext uri="{FF2B5EF4-FFF2-40B4-BE49-F238E27FC236}">
                <a16:creationId xmlns:a16="http://schemas.microsoft.com/office/drawing/2014/main" id="{8A876C12-8757-4F3A-8D05-1D54A5F0BC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4245783"/>
              </p:ext>
            </p:extLst>
          </p:nvPr>
        </p:nvGraphicFramePr>
        <p:xfrm>
          <a:off x="2157274" y="987926"/>
          <a:ext cx="7190912" cy="840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90912">
                  <a:extLst>
                    <a:ext uri="{9D8B030D-6E8A-4147-A177-3AD203B41FA5}">
                      <a16:colId xmlns:a16="http://schemas.microsoft.com/office/drawing/2014/main" val="3911836955"/>
                    </a:ext>
                  </a:extLst>
                </a:gridCol>
              </a:tblGrid>
              <a:tr h="8408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Πληροφορίες για μια κρούση από ένα διάγραμμα</a:t>
                      </a:r>
                      <a:endParaRPr lang="el-GR" sz="2400" b="1" i="1" kern="12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03343824"/>
                  </a:ext>
                </a:extLst>
              </a:tr>
            </a:tbl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DCED1517-E53B-4480-AEEE-8E37F773C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20118"/>
              </p:ext>
            </p:extLst>
          </p:nvPr>
        </p:nvGraphicFramePr>
        <p:xfrm>
          <a:off x="3879850" y="2359525"/>
          <a:ext cx="3746068" cy="306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Visio" r:id="rId3" imgW="2217101" imgH="1813497" progId="Visio.Drawing.15">
                  <p:embed/>
                </p:oleObj>
              </mc:Choice>
              <mc:Fallback>
                <p:oleObj name="Visio" r:id="rId3" imgW="2217101" imgH="1813497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359525"/>
                        <a:ext cx="3746068" cy="3067159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219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8CD07BCF-550B-425C-AE4B-730F4CAFE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48090"/>
              </p:ext>
            </p:extLst>
          </p:nvPr>
        </p:nvGraphicFramePr>
        <p:xfrm>
          <a:off x="8628687" y="457200"/>
          <a:ext cx="2734730" cy="223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Visio" r:id="rId4" imgW="2217101" imgH="1813497" progId="Visio.Drawing.15">
                  <p:embed/>
                </p:oleObj>
              </mc:Choice>
              <mc:Fallback>
                <p:oleObj name="Visio" r:id="rId4" imgW="2217101" imgH="1813497" progId="Visio.Drawing.15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DCED1517-E53B-4480-AEEE-8E37F773C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687" y="457200"/>
                        <a:ext cx="2734730" cy="223910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EF433CE-20CE-43AA-BD29-D42E66ADADB0}"/>
              </a:ext>
            </a:extLst>
          </p:cNvPr>
          <p:cNvSpPr txBox="1"/>
          <p:nvPr/>
        </p:nvSpPr>
        <p:spPr>
          <a:xfrm>
            <a:off x="1810636" y="228600"/>
            <a:ext cx="6818051" cy="295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Δύο σώματα Α και Β με μάζες m</a:t>
            </a:r>
            <a:r>
              <a:rPr lang="el-GR" baseline="-25000" dirty="0"/>
              <a:t>1</a:t>
            </a:r>
            <a:r>
              <a:rPr lang="el-GR" dirty="0"/>
              <a:t>=2kg και m</a:t>
            </a:r>
            <a:r>
              <a:rPr lang="el-GR" baseline="-25000" dirty="0"/>
              <a:t>2</a:t>
            </a:r>
            <a:r>
              <a:rPr lang="el-GR" dirty="0"/>
              <a:t>=3kg αντίστοιχα, ηρεμούν σε οριζόντιο επίπεδο με το οποίο εμφανίζουν τον ίδιο συντελεστή τριβής ολίσθησης μ, απέχοντας μεταξύ τους απόσταση d</a:t>
            </a:r>
            <a:r>
              <a:rPr lang="el-GR" baseline="-25000" dirty="0"/>
              <a:t>1</a:t>
            </a:r>
            <a:r>
              <a:rPr lang="el-GR" dirty="0"/>
              <a:t>. Σε μια στιγμή t</a:t>
            </a:r>
            <a:r>
              <a:rPr lang="el-GR" baseline="-25000" dirty="0"/>
              <a:t>0</a:t>
            </a:r>
            <a:r>
              <a:rPr lang="el-GR" dirty="0"/>
              <a:t>=0 το σώμα Α, δέχεται ένα στιγμιαίο κτύπημα, αποκτώντας αρχική ταχύτητα υ</a:t>
            </a:r>
            <a:r>
              <a:rPr lang="el-GR" baseline="-25000" dirty="0"/>
              <a:t>0</a:t>
            </a:r>
            <a:r>
              <a:rPr lang="el-GR" dirty="0"/>
              <a:t>=7m/s, με κατεύθυνση προς το σώμα Β. Μετά από λίγο τα δυο σώματα συγκρούονται μετωπικά και στο διάγραμμα δίνεται η ταχύτητα του σώματος Β σε συνάρτηση με το χρόνο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11704F5-AD87-4970-BC3E-2EFEB0EEC372}"/>
              </a:ext>
            </a:extLst>
          </p:cNvPr>
          <p:cNvSpPr txBox="1"/>
          <p:nvPr/>
        </p:nvSpPr>
        <p:spPr>
          <a:xfrm>
            <a:off x="1819921" y="3369463"/>
            <a:ext cx="951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i)  Να βρεθεί ο συντελεστής τριβής ολίσθησης μ μεταξύ του επιπέδου και των δύο σωμάτων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7F2253-E745-4025-86A8-A90FC0AFDD63}"/>
              </a:ext>
            </a:extLst>
          </p:cNvPr>
          <p:cNvSpPr txBox="1"/>
          <p:nvPr/>
        </p:nvSpPr>
        <p:spPr>
          <a:xfrm>
            <a:off x="1810636" y="4982320"/>
            <a:ext cx="8993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v) Να βρεθεί η τελική απόσταση d</a:t>
            </a:r>
            <a:r>
              <a:rPr lang="el-GR" baseline="-25000" dirty="0"/>
              <a:t>2</a:t>
            </a:r>
            <a:r>
              <a:rPr lang="el-GR" dirty="0"/>
              <a:t> μεταξύ των δύο σωμάτων, όταν πάψουν να κινούνται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1DF954-7D1E-4583-8755-51285D82B0CC}"/>
              </a:ext>
            </a:extLst>
          </p:cNvPr>
          <p:cNvSpPr txBox="1"/>
          <p:nvPr/>
        </p:nvSpPr>
        <p:spPr>
          <a:xfrm>
            <a:off x="1819921" y="3707336"/>
            <a:ext cx="951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ii</a:t>
            </a:r>
            <a:r>
              <a:rPr lang="el-GR" dirty="0"/>
              <a:t>) Να υπολογιστεί η αρχική απόσταση d</a:t>
            </a:r>
            <a:r>
              <a:rPr lang="el-GR" baseline="-25000" dirty="0"/>
              <a:t>1</a:t>
            </a:r>
            <a:r>
              <a:rPr lang="el-GR" dirty="0"/>
              <a:t> μεταξύ των δύο σωμάτων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E45F79-DE02-4529-B451-D76BBA4907C3}"/>
              </a:ext>
            </a:extLst>
          </p:cNvPr>
          <p:cNvSpPr txBox="1"/>
          <p:nvPr/>
        </p:nvSpPr>
        <p:spPr>
          <a:xfrm>
            <a:off x="1819921" y="4164366"/>
            <a:ext cx="951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iii</a:t>
            </a:r>
            <a:r>
              <a:rPr lang="el-GR" dirty="0"/>
              <a:t>) Να βρεθεί η ταχύτητα του Α σώματος αμέσως μετά την κρούση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7167D1E-6E79-45F2-9912-1A74703D0548}"/>
              </a:ext>
            </a:extLst>
          </p:cNvPr>
          <p:cNvSpPr txBox="1"/>
          <p:nvPr/>
        </p:nvSpPr>
        <p:spPr>
          <a:xfrm>
            <a:off x="1810636" y="4611119"/>
            <a:ext cx="9516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/>
              <a:t>iv</a:t>
            </a:r>
            <a:r>
              <a:rPr lang="el-GR" dirty="0"/>
              <a:t>) Η παραπάνω κρούση μεταξύ των σωμάτων, είναι ή όχι ελαστική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0705EA-8552-42DB-9808-9B3EE47803D8}"/>
              </a:ext>
            </a:extLst>
          </p:cNvPr>
          <p:cNvSpPr txBox="1"/>
          <p:nvPr/>
        </p:nvSpPr>
        <p:spPr>
          <a:xfrm>
            <a:off x="1935332" y="5403040"/>
            <a:ext cx="2230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ίνεται g=10m/s</a:t>
            </a:r>
            <a:r>
              <a:rPr lang="el-GR" baseline="30000" dirty="0"/>
              <a:t>2</a:t>
            </a:r>
            <a:r>
              <a:rPr lang="el-GR" dirty="0"/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53E7A5-EDC1-4BED-8522-4732EC8DE3CC}"/>
              </a:ext>
            </a:extLst>
          </p:cNvPr>
          <p:cNvSpPr txBox="1"/>
          <p:nvPr/>
        </p:nvSpPr>
        <p:spPr>
          <a:xfrm>
            <a:off x="7830105" y="5772372"/>
            <a:ext cx="2592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>
                <a:solidFill>
                  <a:srgbClr val="0070C0"/>
                </a:solidFill>
              </a:rPr>
              <a:t>Απάντηση:</a:t>
            </a:r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1" grpId="0"/>
      <p:bldP spid="12" grpId="0"/>
      <p:bldP spid="4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30A2DD3-A731-41B6-A063-D781BA2CF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9036" y="52475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8E7253F2-915F-4F01-A752-ACEA43F03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857411"/>
              </p:ext>
            </p:extLst>
          </p:nvPr>
        </p:nvGraphicFramePr>
        <p:xfrm>
          <a:off x="9621813" y="2440927"/>
          <a:ext cx="1506445" cy="19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Visio" r:id="rId4" imgW="982874" imgH="1287741" progId="Visio.Drawing.15">
                  <p:embed/>
                </p:oleObj>
              </mc:Choice>
              <mc:Fallback>
                <p:oleObj name="Visio" r:id="rId4" imgW="982874" imgH="1287741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13" y="2440927"/>
                        <a:ext cx="1506445" cy="197614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E2F2DDD-00CE-4A5A-BCB8-282CE6BAA062}"/>
              </a:ext>
            </a:extLst>
          </p:cNvPr>
          <p:cNvSpPr txBox="1"/>
          <p:nvPr/>
        </p:nvSpPr>
        <p:spPr>
          <a:xfrm>
            <a:off x="1828801" y="257604"/>
            <a:ext cx="6613864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Με βάση το διάγραμμα υ-t, υπολογίζουμε την επιτάχυνση του σώματος Β, μετά την κρούση: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E925FEA-6F53-4D0C-BEEB-5CE01D8B2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9410" y="3025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40241523-DBE5-41DE-BF3D-5E24EF598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71237"/>
              </p:ext>
            </p:extLst>
          </p:nvPr>
        </p:nvGraphicFramePr>
        <p:xfrm>
          <a:off x="3536935" y="1350188"/>
          <a:ext cx="20891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6" imgW="965160" imgH="406080" progId="Equation.DSMT4">
                  <p:embed/>
                </p:oleObj>
              </mc:Choice>
              <mc:Fallback>
                <p:oleObj name="Equation" r:id="rId6" imgW="9651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35" y="1350188"/>
                        <a:ext cx="2089150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1B152DD8-211A-4EC8-9ECA-BDB8BCAC2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63031"/>
              </p:ext>
            </p:extLst>
          </p:nvPr>
        </p:nvGraphicFramePr>
        <p:xfrm>
          <a:off x="2271697" y="1354739"/>
          <a:ext cx="12652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40241523-DBE5-41DE-BF3D-5E24EF598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697" y="1354739"/>
                        <a:ext cx="1265238" cy="84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39482177-386B-4C32-9FB1-EE71106AF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68209"/>
              </p:ext>
            </p:extLst>
          </p:nvPr>
        </p:nvGraphicFramePr>
        <p:xfrm>
          <a:off x="5626085" y="1451315"/>
          <a:ext cx="15668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40241523-DBE5-41DE-BF3D-5E24EF5981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085" y="1451315"/>
                        <a:ext cx="1566862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Εικόνα 14">
            <a:extLst>
              <a:ext uri="{FF2B5EF4-FFF2-40B4-BE49-F238E27FC236}">
                <a16:creationId xmlns:a16="http://schemas.microsoft.com/office/drawing/2014/main" id="{3F52CB47-106B-4A29-8762-2E0FED06AA1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671905" y="457200"/>
            <a:ext cx="2600325" cy="1514475"/>
          </a:xfrm>
          <a:prstGeom prst="rect">
            <a:avLst/>
          </a:prstGeom>
        </p:spPr>
      </p:pic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6CEA8A4F-FADD-49EE-8D9F-4F3A49F69F22}"/>
              </a:ext>
            </a:extLst>
          </p:cNvPr>
          <p:cNvSpPr/>
          <p:nvPr/>
        </p:nvSpPr>
        <p:spPr>
          <a:xfrm>
            <a:off x="2705462" y="2491727"/>
            <a:ext cx="3283271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5900" algn="ctr">
              <a:lnSpc>
                <a:spcPct val="150000"/>
              </a:lnSpc>
              <a:spcAft>
                <a:spcPts val="300"/>
              </a:spcAft>
              <a:tabLst>
                <a:tab pos="215900" algn="l"/>
              </a:tabLst>
            </a:pPr>
            <a:r>
              <a:rPr lang="el-GR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ΣF</a:t>
            </a:r>
            <a:r>
              <a:rPr lang="el-GR" sz="2400" i="1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l-GR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0 → Ν</a:t>
            </a:r>
            <a:r>
              <a:rPr lang="en-U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l-GR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w</a:t>
            </a:r>
            <a:r>
              <a:rPr lang="en-U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l-GR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m</a:t>
            </a:r>
            <a:r>
              <a:rPr lang="en-U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l-GR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endParaRPr lang="el-GR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82295CF3-9051-4D7E-A987-75DCD3AE3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3561" y="36853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0DDAF4CB-FE5F-4911-877C-30CD9B1E0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00292"/>
              </p:ext>
            </p:extLst>
          </p:nvPr>
        </p:nvGraphicFramePr>
        <p:xfrm>
          <a:off x="2207580" y="4195619"/>
          <a:ext cx="2658710" cy="53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80" y="4195619"/>
                        <a:ext cx="2658710" cy="53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AC148F2A-DB8C-41B3-B8C9-663AC3378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19198"/>
              </p:ext>
            </p:extLst>
          </p:nvPr>
        </p:nvGraphicFramePr>
        <p:xfrm>
          <a:off x="1953087" y="3399640"/>
          <a:ext cx="1404044" cy="41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0DDAF4CB-FE5F-4911-877C-30CD9B1E0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087" y="3399640"/>
                        <a:ext cx="1404044" cy="418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79C90FFA-7429-4238-9F45-8B82E9FE8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81123"/>
              </p:ext>
            </p:extLst>
          </p:nvPr>
        </p:nvGraphicFramePr>
        <p:xfrm>
          <a:off x="3357131" y="3369489"/>
          <a:ext cx="1860704" cy="47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7" imgW="901440" imgH="228600" progId="Equation.DSMT4">
                  <p:embed/>
                </p:oleObj>
              </mc:Choice>
              <mc:Fallback>
                <p:oleObj name="Equation" r:id="rId17" imgW="901440" imgH="2286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0DDAF4CB-FE5F-4911-877C-30CD9B1E0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131" y="3369489"/>
                        <a:ext cx="1860704" cy="47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>
            <a:extLst>
              <a:ext uri="{FF2B5EF4-FFF2-40B4-BE49-F238E27FC236}">
                <a16:creationId xmlns:a16="http://schemas.microsoft.com/office/drawing/2014/main" id="{76CB39C8-33C5-463C-BD83-18F13FD4F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94320"/>
              </p:ext>
            </p:extLst>
          </p:nvPr>
        </p:nvGraphicFramePr>
        <p:xfrm>
          <a:off x="5288543" y="3428999"/>
          <a:ext cx="1885471" cy="40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0DDAF4CB-FE5F-4911-877C-30CD9B1E0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543" y="3428999"/>
                        <a:ext cx="1885471" cy="40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">
            <a:extLst>
              <a:ext uri="{FF2B5EF4-FFF2-40B4-BE49-F238E27FC236}">
                <a16:creationId xmlns:a16="http://schemas.microsoft.com/office/drawing/2014/main" id="{0C3DE6B7-9042-41C5-A919-955E2E3AB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4998" y="5116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Αντικείμενο 28">
            <a:extLst>
              <a:ext uri="{FF2B5EF4-FFF2-40B4-BE49-F238E27FC236}">
                <a16:creationId xmlns:a16="http://schemas.microsoft.com/office/drawing/2014/main" id="{F4547FB9-5B35-4C29-ABC4-1EF05572EE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17861"/>
              </p:ext>
            </p:extLst>
          </p:nvPr>
        </p:nvGraphicFramePr>
        <p:xfrm>
          <a:off x="5037164" y="3991972"/>
          <a:ext cx="3594691" cy="9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21" imgW="1752480" imgH="457200" progId="Equation.DSMT4">
                  <p:embed/>
                </p:oleObj>
              </mc:Choice>
              <mc:Fallback>
                <p:oleObj name="Equation" r:id="rId21" imgW="17524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64" y="3991972"/>
                        <a:ext cx="3594691" cy="936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>
            <a:extLst>
              <a:ext uri="{FF2B5EF4-FFF2-40B4-BE49-F238E27FC236}">
                <a16:creationId xmlns:a16="http://schemas.microsoft.com/office/drawing/2014/main" id="{0E5D959F-499E-46AB-BDE5-D0C920B70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25" y="51630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9060A10-FC9D-442E-AEF0-7F47DF7A8A86}"/>
              </a:ext>
            </a:extLst>
          </p:cNvPr>
          <p:cNvSpPr txBox="1"/>
          <p:nvPr/>
        </p:nvSpPr>
        <p:spPr>
          <a:xfrm>
            <a:off x="2171908" y="5080516"/>
            <a:ext cx="146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λλά και:</a:t>
            </a:r>
          </a:p>
        </p:txBody>
      </p:sp>
      <p:sp>
        <p:nvSpPr>
          <p:cNvPr id="33" name="Rectangle 26">
            <a:extLst>
              <a:ext uri="{FF2B5EF4-FFF2-40B4-BE49-F238E27FC236}">
                <a16:creationId xmlns:a16="http://schemas.microsoft.com/office/drawing/2014/main" id="{1D50EFAB-4F1E-4E68-B185-0305B1369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600" y="52496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11DC2CDE-F698-41CD-AD38-1A849F5F7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59791"/>
              </p:ext>
            </p:extLst>
          </p:nvPr>
        </p:nvGraphicFramePr>
        <p:xfrm>
          <a:off x="3357131" y="5474948"/>
          <a:ext cx="5437975" cy="58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23" imgW="2425700" imgH="254000" progId="Equation.DSMT4">
                  <p:embed/>
                </p:oleObj>
              </mc:Choice>
              <mc:Fallback>
                <p:oleObj name="Equation" r:id="rId23" imgW="2425700" imgH="254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131" y="5474948"/>
                        <a:ext cx="5437975" cy="580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765B3AF5-D695-4D30-BA9B-ED89F250CFF1}"/>
              </a:ext>
            </a:extLst>
          </p:cNvPr>
          <p:cNvSpPr txBox="1"/>
          <p:nvPr/>
        </p:nvSpPr>
        <p:spPr>
          <a:xfrm>
            <a:off x="1599561" y="34455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i</a:t>
            </a:r>
            <a:r>
              <a:rPr lang="en-US" dirty="0"/>
              <a:t>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6816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6BD87F-1D9B-411F-92CF-DF64CC87E4DA}"/>
              </a:ext>
            </a:extLst>
          </p:cNvPr>
          <p:cNvSpPr txBox="1"/>
          <p:nvPr/>
        </p:nvSpPr>
        <p:spPr>
          <a:xfrm>
            <a:off x="2139518" y="457200"/>
            <a:ext cx="5965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</a:t>
            </a:r>
            <a:r>
              <a:rPr lang="en-US" dirty="0"/>
              <a:t>t=0 </a:t>
            </a:r>
            <a:r>
              <a:rPr lang="el-GR" dirty="0"/>
              <a:t>έως τη στιγμή t</a:t>
            </a:r>
            <a:r>
              <a:rPr lang="el-GR" baseline="-25000" dirty="0"/>
              <a:t>1</a:t>
            </a:r>
            <a:r>
              <a:rPr lang="el-GR" dirty="0"/>
              <a:t>=1,5s, το Α σώμα εκτελεί ΕΟΜΚ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C890C7-FFC0-4092-B264-3017F8FBD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0248" y="13148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55025533-51F5-4F2B-BE83-524DD11CF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77754"/>
              </p:ext>
            </p:extLst>
          </p:nvPr>
        </p:nvGraphicFramePr>
        <p:xfrm>
          <a:off x="4776186" y="1075107"/>
          <a:ext cx="2399464" cy="117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294838" imgH="634725" progId="Equation.DSMT4">
                  <p:embed/>
                </p:oleObj>
              </mc:Choice>
              <mc:Fallback>
                <p:oleObj name="Equation" r:id="rId4" imgW="1294838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86" y="1075107"/>
                        <a:ext cx="2399464" cy="1170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3">
            <a:extLst>
              <a:ext uri="{FF2B5EF4-FFF2-40B4-BE49-F238E27FC236}">
                <a16:creationId xmlns:a16="http://schemas.microsoft.com/office/drawing/2014/main" id="{104B3413-8069-4735-9171-E938CFBE3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8444" y="1463474"/>
            <a:ext cx="693738" cy="220662"/>
          </a:xfrm>
          <a:prstGeom prst="rightArrow">
            <a:avLst>
              <a:gd name="adj1" fmla="val 50000"/>
              <a:gd name="adj2" fmla="val 78597"/>
            </a:avLst>
          </a:prstGeom>
          <a:solidFill>
            <a:srgbClr val="A8D08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700B360D-FF37-43D6-BC2D-A56CC5BBB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677124"/>
              </p:ext>
            </p:extLst>
          </p:nvPr>
        </p:nvGraphicFramePr>
        <p:xfrm>
          <a:off x="2425745" y="2245779"/>
          <a:ext cx="25765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6" imgW="1447560" imgH="393480" progId="Equation.DSMT4">
                  <p:embed/>
                </p:oleObj>
              </mc:Choice>
              <mc:Fallback>
                <p:oleObj name="Equation" r:id="rId6" imgW="1447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45" y="2245779"/>
                        <a:ext cx="2576513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D04D7BA5-B998-4439-807E-A494186DA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04609"/>
              </p:ext>
            </p:extLst>
          </p:nvPr>
        </p:nvGraphicFramePr>
        <p:xfrm>
          <a:off x="5122414" y="2272949"/>
          <a:ext cx="2870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700B360D-FF37-43D6-BC2D-A56CC5BBB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14" y="2272949"/>
                        <a:ext cx="2870200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64548507-BF89-44C0-A1CC-7BDFB8728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9536"/>
              </p:ext>
            </p:extLst>
          </p:nvPr>
        </p:nvGraphicFramePr>
        <p:xfrm>
          <a:off x="8026400" y="2406578"/>
          <a:ext cx="993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0" imgW="558720" imgH="190440" progId="Equation.DSMT4">
                  <p:embed/>
                </p:oleObj>
              </mc:Choice>
              <mc:Fallback>
                <p:oleObj name="Equation" r:id="rId10" imgW="558720" imgH="19044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D04D7BA5-B998-4439-807E-A494186DA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406578"/>
                        <a:ext cx="993775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8C6C277-2BAD-4E0A-89B1-305D071D3ABF}"/>
              </a:ext>
            </a:extLst>
          </p:cNvPr>
          <p:cNvSpPr txBox="1"/>
          <p:nvPr/>
        </p:nvSpPr>
        <p:spPr>
          <a:xfrm>
            <a:off x="2261764" y="3148867"/>
            <a:ext cx="583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την ταχύτητα του Α σώματος ελάχιστα πριν την κρούση: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BA5E879F-8971-4383-92B7-8AA2665E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072" y="40064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BD3C1951-1A77-4F8D-B623-FDA4C1A04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30515"/>
              </p:ext>
            </p:extLst>
          </p:nvPr>
        </p:nvGraphicFramePr>
        <p:xfrm>
          <a:off x="2609757" y="3637140"/>
          <a:ext cx="2028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13769A59-A267-465F-A882-096C055ED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757" y="3637140"/>
                        <a:ext cx="20288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>
            <a:extLst>
              <a:ext uri="{FF2B5EF4-FFF2-40B4-BE49-F238E27FC236}">
                <a16:creationId xmlns:a16="http://schemas.microsoft.com/office/drawing/2014/main" id="{6132F504-FA45-4D8F-9E19-4EEE1FB00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12642"/>
              </p:ext>
            </p:extLst>
          </p:nvPr>
        </p:nvGraphicFramePr>
        <p:xfrm>
          <a:off x="4641495" y="3700241"/>
          <a:ext cx="47910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4" imgW="2070000" imgH="203040" progId="Equation.DSMT4">
                  <p:embed/>
                </p:oleObj>
              </mc:Choice>
              <mc:Fallback>
                <p:oleObj name="Equation" r:id="rId14" imgW="2070000" imgH="20304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76716F2D-2BBB-4417-A7C9-7A1C2FF43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495" y="3700241"/>
                        <a:ext cx="4791075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3">
            <a:extLst>
              <a:ext uri="{FF2B5EF4-FFF2-40B4-BE49-F238E27FC236}">
                <a16:creationId xmlns:a16="http://schemas.microsoft.com/office/drawing/2014/main" id="{E465A2D3-D389-441E-99A8-4BA900CF5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928" y="3820124"/>
            <a:ext cx="1067290" cy="226191"/>
          </a:xfrm>
          <a:prstGeom prst="rightArrow">
            <a:avLst>
              <a:gd name="adj1" fmla="val 50000"/>
              <a:gd name="adj2" fmla="val 78597"/>
            </a:avLst>
          </a:prstGeom>
          <a:solidFill>
            <a:srgbClr val="A8D08D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4576A214-6F5B-4E1A-B5CB-138102871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660" y="47485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7" name="Αντικείμενο 26">
            <a:extLst>
              <a:ext uri="{FF2B5EF4-FFF2-40B4-BE49-F238E27FC236}">
                <a16:creationId xmlns:a16="http://schemas.microsoft.com/office/drawing/2014/main" id="{AE6E6A21-B11B-4AD3-8C35-239F76C8D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56014"/>
              </p:ext>
            </p:extLst>
          </p:nvPr>
        </p:nvGraphicFramePr>
        <p:xfrm>
          <a:off x="2717102" y="4374902"/>
          <a:ext cx="1652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6" imgW="787320" imgH="241200" progId="Equation.DSMT4">
                  <p:embed/>
                </p:oleObj>
              </mc:Choice>
              <mc:Fallback>
                <p:oleObj name="Equation" r:id="rId16" imgW="787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102" y="4374902"/>
                        <a:ext cx="1652587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Αντικείμενο 29">
            <a:extLst>
              <a:ext uri="{FF2B5EF4-FFF2-40B4-BE49-F238E27FC236}">
                <a16:creationId xmlns:a16="http://schemas.microsoft.com/office/drawing/2014/main" id="{2136EC0A-9176-48E8-B4C9-5388275B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41238"/>
              </p:ext>
            </p:extLst>
          </p:nvPr>
        </p:nvGraphicFramePr>
        <p:xfrm>
          <a:off x="3402932" y="5237827"/>
          <a:ext cx="314166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8" imgW="1498320" imgH="228600" progId="Equation.DSMT4">
                  <p:embed/>
                </p:oleObj>
              </mc:Choice>
              <mc:Fallback>
                <p:oleObj name="Equation" r:id="rId18" imgW="1498320" imgH="228600" progId="Equation.DSMT4">
                  <p:embed/>
                  <p:pic>
                    <p:nvPicPr>
                      <p:cNvPr id="27" name="Αντικείμενο 26">
                        <a:extLst>
                          <a:ext uri="{FF2B5EF4-FFF2-40B4-BE49-F238E27FC236}">
                            <a16:creationId xmlns:a16="http://schemas.microsoft.com/office/drawing/2014/main" id="{AE6E6A21-B11B-4AD3-8C35-239F76C8DC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932" y="5237827"/>
                        <a:ext cx="3141662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1B4C7ED7-01D1-432E-91C0-ACAEFD6761D4}"/>
              </a:ext>
            </a:extLst>
          </p:cNvPr>
          <p:cNvSpPr txBox="1"/>
          <p:nvPr/>
        </p:nvSpPr>
        <p:spPr>
          <a:xfrm>
            <a:off x="10045575" y="3532920"/>
            <a:ext cx="72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ΔΟ</a:t>
            </a:r>
          </a:p>
        </p:txBody>
      </p:sp>
      <p:graphicFrame>
        <p:nvGraphicFramePr>
          <p:cNvPr id="32" name="Αντικείμενο 31">
            <a:extLst>
              <a:ext uri="{FF2B5EF4-FFF2-40B4-BE49-F238E27FC236}">
                <a16:creationId xmlns:a16="http://schemas.microsoft.com/office/drawing/2014/main" id="{17E7DCD2-6EB7-4DDD-96FC-73C0B5E4A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65705"/>
              </p:ext>
            </p:extLst>
          </p:nvPr>
        </p:nvGraphicFramePr>
        <p:xfrm>
          <a:off x="4621373" y="4372743"/>
          <a:ext cx="1757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20" imgW="838080" imgH="228600" progId="Equation.DSMT4">
                  <p:embed/>
                </p:oleObj>
              </mc:Choice>
              <mc:Fallback>
                <p:oleObj name="Equation" r:id="rId20" imgW="838080" imgH="228600" progId="Equation.DSMT4">
                  <p:embed/>
                  <p:pic>
                    <p:nvPicPr>
                      <p:cNvPr id="30" name="Αντικείμενο 29">
                        <a:extLst>
                          <a:ext uri="{FF2B5EF4-FFF2-40B4-BE49-F238E27FC236}">
                            <a16:creationId xmlns:a16="http://schemas.microsoft.com/office/drawing/2014/main" id="{2136EC0A-9176-48E8-B4C9-5388275B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373" y="4372743"/>
                        <a:ext cx="1757363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>
            <a:extLst>
              <a:ext uri="{FF2B5EF4-FFF2-40B4-BE49-F238E27FC236}">
                <a16:creationId xmlns:a16="http://schemas.microsoft.com/office/drawing/2014/main" id="{D996D67F-CCA0-42D0-8780-4980C1F33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9240"/>
              </p:ext>
            </p:extLst>
          </p:nvPr>
        </p:nvGraphicFramePr>
        <p:xfrm>
          <a:off x="6557514" y="4446900"/>
          <a:ext cx="4156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2" imgW="1981080" imgH="228600" progId="Equation.DSMT4">
                  <p:embed/>
                </p:oleObj>
              </mc:Choice>
              <mc:Fallback>
                <p:oleObj name="Equation" r:id="rId22" imgW="1981080" imgH="228600" progId="Equation.DSMT4">
                  <p:embed/>
                  <p:pic>
                    <p:nvPicPr>
                      <p:cNvPr id="30" name="Αντικείμενο 29">
                        <a:extLst>
                          <a:ext uri="{FF2B5EF4-FFF2-40B4-BE49-F238E27FC236}">
                            <a16:creationId xmlns:a16="http://schemas.microsoft.com/office/drawing/2014/main" id="{2136EC0A-9176-48E8-B4C9-5388275B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514" y="4446900"/>
                        <a:ext cx="41560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>
            <a:extLst>
              <a:ext uri="{FF2B5EF4-FFF2-40B4-BE49-F238E27FC236}">
                <a16:creationId xmlns:a16="http://schemas.microsoft.com/office/drawing/2014/main" id="{8780762E-3C2F-4ADF-826A-F9D455777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76546"/>
              </p:ext>
            </p:extLst>
          </p:nvPr>
        </p:nvGraphicFramePr>
        <p:xfrm>
          <a:off x="6623050" y="5210182"/>
          <a:ext cx="2397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24" imgW="1143000" imgH="228600" progId="Equation.DSMT4">
                  <p:embed/>
                </p:oleObj>
              </mc:Choice>
              <mc:Fallback>
                <p:oleObj name="Equation" r:id="rId24" imgW="1143000" imgH="228600" progId="Equation.DSMT4">
                  <p:embed/>
                  <p:pic>
                    <p:nvPicPr>
                      <p:cNvPr id="30" name="Αντικείμενο 29">
                        <a:extLst>
                          <a:ext uri="{FF2B5EF4-FFF2-40B4-BE49-F238E27FC236}">
                            <a16:creationId xmlns:a16="http://schemas.microsoft.com/office/drawing/2014/main" id="{2136EC0A-9176-48E8-B4C9-5388275B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210182"/>
                        <a:ext cx="2397125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A866150-8EBD-4507-A79B-813FD433BFD0}"/>
              </a:ext>
            </a:extLst>
          </p:cNvPr>
          <p:cNvSpPr txBox="1"/>
          <p:nvPr/>
        </p:nvSpPr>
        <p:spPr>
          <a:xfrm>
            <a:off x="1667547" y="458415"/>
            <a:ext cx="491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i)</a:t>
            </a:r>
            <a:endParaRPr lang="el-GR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9D305C7-88D1-4DA6-9562-CC888CF22F6D}"/>
              </a:ext>
            </a:extLst>
          </p:cNvPr>
          <p:cNvSpPr txBox="1"/>
          <p:nvPr/>
        </p:nvSpPr>
        <p:spPr>
          <a:xfrm>
            <a:off x="1834440" y="3140652"/>
            <a:ext cx="491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ii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02345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7" grpId="0"/>
      <p:bldP spid="25" grpId="0" animBg="1"/>
      <p:bldP spid="31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D3D26A1-542F-40E8-A2B0-CCD569C5D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3991" y="2517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CD4D5B-CB7F-4E0A-B19F-8ABEFB4733D9}"/>
              </a:ext>
            </a:extLst>
          </p:cNvPr>
          <p:cNvSpPr txBox="1"/>
          <p:nvPr/>
        </p:nvSpPr>
        <p:spPr>
          <a:xfrm>
            <a:off x="1897246" y="31118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v)</a:t>
            </a:r>
            <a:endParaRPr lang="el-G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5B63C7-BE9D-47C6-93EC-A6364F304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241" y="3480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75674A90-3971-486C-9D32-5DE76DA4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47010"/>
              </p:ext>
            </p:extLst>
          </p:nvPr>
        </p:nvGraphicFramePr>
        <p:xfrm>
          <a:off x="2591861" y="767162"/>
          <a:ext cx="1914986" cy="77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861" y="767162"/>
                        <a:ext cx="1914986" cy="77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BAC94679-94B3-4652-BDAE-49EF5F57A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76933"/>
              </p:ext>
            </p:extLst>
          </p:nvPr>
        </p:nvGraphicFramePr>
        <p:xfrm>
          <a:off x="4565468" y="751358"/>
          <a:ext cx="2101346" cy="759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57A06F57-ACCB-4E51-8C93-A50252257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468" y="751358"/>
                        <a:ext cx="2101346" cy="759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A0785178-0601-450B-82AA-443B42102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44988"/>
              </p:ext>
            </p:extLst>
          </p:nvPr>
        </p:nvGraphicFramePr>
        <p:xfrm>
          <a:off x="5877240" y="1905477"/>
          <a:ext cx="4298320" cy="83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57A06F57-ACCB-4E51-8C93-A50252257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40" y="1905477"/>
                        <a:ext cx="4298320" cy="830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7529540C-689D-456D-9E93-E8DFD613DF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120403"/>
              </p:ext>
            </p:extLst>
          </p:nvPr>
        </p:nvGraphicFramePr>
        <p:xfrm>
          <a:off x="2457472" y="1879429"/>
          <a:ext cx="3416255" cy="85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A0785178-0601-450B-82AA-443B42102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72" y="1879429"/>
                        <a:ext cx="3416255" cy="856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5FE2E5E-2A99-441F-AEA9-0183FCA6CB56}"/>
              </a:ext>
            </a:extLst>
          </p:cNvPr>
          <p:cNvSpPr txBox="1"/>
          <p:nvPr/>
        </p:nvSpPr>
        <p:spPr>
          <a:xfrm>
            <a:off x="2147468" y="3698005"/>
            <a:ext cx="7670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Βλέπουμε ότι </a:t>
            </a:r>
            <a:r>
              <a:rPr lang="el-GR" dirty="0" err="1"/>
              <a:t>Κ</a:t>
            </a:r>
            <a:r>
              <a:rPr lang="el-GR" baseline="-25000" dirty="0" err="1"/>
              <a:t>πριν</a:t>
            </a:r>
            <a:r>
              <a:rPr lang="el-GR" dirty="0"/>
              <a:t> &gt; </a:t>
            </a:r>
            <a:r>
              <a:rPr lang="el-GR" dirty="0" err="1"/>
              <a:t>Κ</a:t>
            </a:r>
            <a:r>
              <a:rPr lang="el-GR" baseline="-25000" dirty="0" err="1"/>
              <a:t>μετ</a:t>
            </a:r>
            <a:r>
              <a:rPr lang="el-GR" dirty="0"/>
              <a:t>, οπότε η κρούση είναι </a:t>
            </a:r>
            <a:r>
              <a:rPr lang="el-GR" b="1" dirty="0"/>
              <a:t>ανελαστική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497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F8A52A81-9433-42D6-84AE-4A5300438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5479"/>
              </p:ext>
            </p:extLst>
          </p:nvPr>
        </p:nvGraphicFramePr>
        <p:xfrm>
          <a:off x="8658903" y="294372"/>
          <a:ext cx="2526961" cy="238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Visio" r:id="rId4" imgW="2049532" imgH="1935448" progId="Visio.Drawing.15">
                  <p:embed/>
                </p:oleObj>
              </mc:Choice>
              <mc:Fallback>
                <p:oleObj name="Visio" r:id="rId4" imgW="2049532" imgH="1935448" progId="Visio.Drawing.1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903" y="294372"/>
                        <a:ext cx="2526961" cy="2386031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BDD6EE">
                              <a:gamma/>
                              <a:tint val="20000"/>
                              <a:invGamma/>
                            </a:srgbClr>
                          </a:gs>
                          <a:gs pos="100000">
                            <a:srgbClr val="BDD6EE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80F858F-FFBE-4C1C-A04F-1D7F53BF9602}"/>
              </a:ext>
            </a:extLst>
          </p:cNvPr>
          <p:cNvSpPr txBox="1"/>
          <p:nvPr/>
        </p:nvSpPr>
        <p:spPr>
          <a:xfrm>
            <a:off x="1897245" y="311189"/>
            <a:ext cx="545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) </a:t>
            </a:r>
            <a:r>
              <a:rPr lang="el-GR" dirty="0"/>
              <a:t>Μετά την κρούση τα σώματα επιβραδύνονται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84A4B2-401F-47D0-B9F9-A617F96EA9FA}"/>
              </a:ext>
            </a:extLst>
          </p:cNvPr>
          <p:cNvSpPr txBox="1"/>
          <p:nvPr/>
        </p:nvSpPr>
        <p:spPr>
          <a:xfrm>
            <a:off x="2157273" y="877510"/>
            <a:ext cx="33468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Για το Α σώμα: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9F31347A-0FB6-497C-AE82-45B47566E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475" y="2812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6F67FD1-16AE-4190-BB32-7CDC0D0BC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1748"/>
              </p:ext>
            </p:extLst>
          </p:nvPr>
        </p:nvGraphicFramePr>
        <p:xfrm>
          <a:off x="1897245" y="1571070"/>
          <a:ext cx="1911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245" y="1571070"/>
                        <a:ext cx="1911350" cy="427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B8D0DA69-C7C4-4A6C-BD28-C191CBCDF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31248"/>
              </p:ext>
            </p:extLst>
          </p:nvPr>
        </p:nvGraphicFramePr>
        <p:xfrm>
          <a:off x="6258731" y="3084604"/>
          <a:ext cx="266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1434960" imgH="190440" progId="Equation.DSMT4">
                  <p:embed/>
                </p:oleObj>
              </mc:Choice>
              <mc:Fallback>
                <p:oleObj name="Equation" r:id="rId8" imgW="1434960" imgH="19044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6F67FD1-16AE-4190-BB32-7CDC0D0BC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731" y="3084604"/>
                        <a:ext cx="2667000" cy="355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A6BE9E4B-4FAC-419C-88D5-E984789B4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97656"/>
              </p:ext>
            </p:extLst>
          </p:nvPr>
        </p:nvGraphicFramePr>
        <p:xfrm>
          <a:off x="3556013" y="1487387"/>
          <a:ext cx="15113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8D0DA69-C7C4-4A6C-BD28-C191CBCDF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13" y="1487387"/>
                        <a:ext cx="1511300" cy="427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BA6CE8A8-6303-4285-8449-F2854E8E7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32996"/>
              </p:ext>
            </p:extLst>
          </p:nvPr>
        </p:nvGraphicFramePr>
        <p:xfrm>
          <a:off x="4775599" y="1584489"/>
          <a:ext cx="3446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2" imgW="1854000" imgH="228600" progId="Equation.DSMT4">
                  <p:embed/>
                </p:oleObj>
              </mc:Choice>
              <mc:Fallback>
                <p:oleObj name="Equation" r:id="rId12" imgW="1854000" imgH="2286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8D0DA69-C7C4-4A6C-BD28-C191CBCDF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599" y="1584489"/>
                        <a:ext cx="3446463" cy="427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2BD40BA6-333F-47C3-9F4D-2EC10F727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30566"/>
              </p:ext>
            </p:extLst>
          </p:nvPr>
        </p:nvGraphicFramePr>
        <p:xfrm>
          <a:off x="3261357" y="2067117"/>
          <a:ext cx="31623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4" imgW="1701720" imgH="393480" progId="Equation.DSMT4">
                  <p:embed/>
                </p:oleObj>
              </mc:Choice>
              <mc:Fallback>
                <p:oleObj name="Equation" r:id="rId14" imgW="1701720" imgH="39348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8D0DA69-C7C4-4A6C-BD28-C191CBCDF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357" y="2067117"/>
                        <a:ext cx="3162300" cy="735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E38DA042-B324-4155-B8A2-FE6F25DBB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68270"/>
              </p:ext>
            </p:extLst>
          </p:nvPr>
        </p:nvGraphicFramePr>
        <p:xfrm>
          <a:off x="2364594" y="2894898"/>
          <a:ext cx="38941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6" imgW="2095200" imgH="393480" progId="Equation.DSMT4">
                  <p:embed/>
                </p:oleObj>
              </mc:Choice>
              <mc:Fallback>
                <p:oleObj name="Equation" r:id="rId16" imgW="2095200" imgH="39348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B8D0DA69-C7C4-4A6C-BD28-C191CBCDFE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94" y="2894898"/>
                        <a:ext cx="3894137" cy="735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0D72288-AB05-4638-884D-6F6758E167EA}"/>
              </a:ext>
            </a:extLst>
          </p:cNvPr>
          <p:cNvSpPr txBox="1"/>
          <p:nvPr/>
        </p:nvSpPr>
        <p:spPr>
          <a:xfrm>
            <a:off x="1642744" y="3755573"/>
            <a:ext cx="7359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πορούμε να υπολογίσουμε την μετατόπισή του και από το εμβαδόν του τριγώνου στο αρχικό διάγραμμα:</a:t>
            </a:r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A9240411-7976-4668-B02F-ABA54580A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7475" y="45368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B18DFB90-33C0-406B-91A6-24B2F5EAE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97952"/>
              </p:ext>
            </p:extLst>
          </p:nvPr>
        </p:nvGraphicFramePr>
        <p:xfrm>
          <a:off x="2755267" y="4401904"/>
          <a:ext cx="2289936" cy="87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8" imgW="1041120" imgH="393480" progId="Equation.DSMT4">
                  <p:embed/>
                </p:oleObj>
              </mc:Choice>
              <mc:Fallback>
                <p:oleObj name="Equation" r:id="rId18" imgW="1041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67" y="4401904"/>
                        <a:ext cx="2289936" cy="87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14E7ABFE-06AE-4159-80B5-0B9C1011A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67998"/>
              </p:ext>
            </p:extLst>
          </p:nvPr>
        </p:nvGraphicFramePr>
        <p:xfrm>
          <a:off x="5177239" y="4401904"/>
          <a:ext cx="2849161" cy="83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20" imgW="1346040" imgH="393480" progId="Equation.DSMT4">
                  <p:embed/>
                </p:oleObj>
              </mc:Choice>
              <mc:Fallback>
                <p:oleObj name="Equation" r:id="rId20" imgW="1346040" imgH="39348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B18DFB90-33C0-406B-91A6-24B2F5EAE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39" y="4401904"/>
                        <a:ext cx="2849161" cy="839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Εικόνα 21">
            <a:extLst>
              <a:ext uri="{FF2B5EF4-FFF2-40B4-BE49-F238E27FC236}">
                <a16:creationId xmlns:a16="http://schemas.microsoft.com/office/drawing/2014/main" id="{05FAB25A-D996-480C-86E9-16B3E23A820D}"/>
              </a:ext>
            </a:extLst>
          </p:cNvPr>
          <p:cNvPicPr/>
          <p:nvPr/>
        </p:nvPicPr>
        <p:blipFill>
          <a:blip r:embed="rId22"/>
          <a:stretch>
            <a:fillRect/>
          </a:stretch>
        </p:blipFill>
        <p:spPr>
          <a:xfrm>
            <a:off x="9090735" y="3637018"/>
            <a:ext cx="2095130" cy="1306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40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6598446-0BC1-4CBC-8F87-C3A053506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A90E53D2-5A0B-4E5C-B0F4-E7470A88C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449" y="850729"/>
            <a:ext cx="1227898" cy="1170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υποσέλιδου 1">
            <a:extLst>
              <a:ext uri="{FF2B5EF4-FFF2-40B4-BE49-F238E27FC236}">
                <a16:creationId xmlns:a16="http://schemas.microsoft.com/office/drawing/2014/main" id="{7EFF6AEF-0BAE-473B-912D-2D45C512F5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err="1">
                <a:solidFill>
                  <a:srgbClr val="0070C0"/>
                </a:solidFill>
                <a:latin typeface="Calibri"/>
              </a:rPr>
              <a:t>ylikonet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gr</a:t>
            </a:r>
            <a:endParaRPr kumimoji="0" lang="el-GR" b="1" i="1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Θέση υποσέλιδου 1">
            <a:extLst>
              <a:ext uri="{FF2B5EF4-FFF2-40B4-BE49-F238E27FC236}">
                <a16:creationId xmlns:a16="http://schemas.microsoft.com/office/drawing/2014/main" id="{20C89F86-2189-446F-9F84-9E6E3F6FE5B3}"/>
              </a:ext>
            </a:extLst>
          </p:cNvPr>
          <p:cNvSpPr txBox="1"/>
          <p:nvPr/>
        </p:nvSpPr>
        <p:spPr>
          <a:xfrm>
            <a:off x="6684885" y="4883655"/>
            <a:ext cx="3417907" cy="36512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Autofit/>
          </a:bodyPr>
          <a:lstStyle/>
          <a:p>
            <a:pPr marL="0" marR="0" lvl="0" indent="0" algn="ct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400" b="1" i="1" u="none" strike="noStrike" kern="1200" cap="none" spc="0" baseline="0" dirty="0">
                <a:solidFill>
                  <a:srgbClr val="0070C0"/>
                </a:solidFill>
                <a:uFillTx/>
                <a:latin typeface="Calibri"/>
              </a:rPr>
              <a:t>dmargaris@gmail.com</a:t>
            </a:r>
            <a:endParaRPr lang="el-GR" sz="2400" b="1" i="1" u="none" strike="noStrike" kern="1200" cap="none" spc="0" baseline="0" dirty="0">
              <a:solidFill>
                <a:srgbClr val="0070C0"/>
              </a:solidFill>
              <a:uFillTx/>
              <a:latin typeface="Calibri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15479F8-4FE6-4F32-8238-2C9230F0F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1965" y="23881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46E48AC4-C1D9-4312-8C2E-2350C6DA0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48393"/>
              </p:ext>
            </p:extLst>
          </p:nvPr>
        </p:nvGraphicFramePr>
        <p:xfrm>
          <a:off x="2143074" y="2479217"/>
          <a:ext cx="2130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074" y="2479217"/>
                        <a:ext cx="213042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DA234F32-48D2-4FFD-84C8-774C6FBE4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53906"/>
              </p:ext>
            </p:extLst>
          </p:nvPr>
        </p:nvGraphicFramePr>
        <p:xfrm>
          <a:off x="4273499" y="2585862"/>
          <a:ext cx="4794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1942920" imgH="190440" progId="Equation.DSMT4">
                  <p:embed/>
                </p:oleObj>
              </mc:Choice>
              <mc:Fallback>
                <p:oleObj name="Equation" r:id="rId6" imgW="1942920" imgH="19044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46E48AC4-C1D9-4312-8C2E-2350C6DA0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99" y="2585862"/>
                        <a:ext cx="479425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>
            <a:extLst>
              <a:ext uri="{FF2B5EF4-FFF2-40B4-BE49-F238E27FC236}">
                <a16:creationId xmlns:a16="http://schemas.microsoft.com/office/drawing/2014/main" id="{530C3CA7-6ABD-44E3-B24D-A0B15A1E84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77371" y="548223"/>
            <a:ext cx="4448175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02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32" id="{3F69B4F0-400D-450C-B02F-D11C6731928F}" vid="{DF2E23AC-7185-45B9-87BD-CFCD23FD866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32</Template>
  <TotalTime>50</TotalTime>
  <Words>311</Words>
  <Application>Microsoft Office PowerPoint</Application>
  <PresentationFormat>Ευρεία οθόνη</PresentationFormat>
  <Paragraphs>31</Paragraphs>
  <Slides>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Θέμα του Office</vt:lpstr>
      <vt:lpstr>Visio</vt:lpstr>
      <vt:lpstr>MathType 6.0 Equatio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dmarg</dc:creator>
  <cp:lastModifiedBy>dmarg</cp:lastModifiedBy>
  <cp:revision>10</cp:revision>
  <dcterms:created xsi:type="dcterms:W3CDTF">2020-11-17T12:23:23Z</dcterms:created>
  <dcterms:modified xsi:type="dcterms:W3CDTF">2020-11-17T18:22:00Z</dcterms:modified>
</cp:coreProperties>
</file>